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51" r:id="rId2"/>
  </p:sldMasterIdLst>
  <p:notesMasterIdLst>
    <p:notesMasterId r:id="rId13"/>
  </p:notesMasterIdLst>
  <p:handoutMasterIdLst>
    <p:handoutMasterId r:id="rId14"/>
  </p:handoutMasterIdLst>
  <p:sldIdLst>
    <p:sldId id="404" r:id="rId3"/>
    <p:sldId id="463" r:id="rId4"/>
    <p:sldId id="465" r:id="rId5"/>
    <p:sldId id="466" r:id="rId6"/>
    <p:sldId id="467" r:id="rId7"/>
    <p:sldId id="468" r:id="rId8"/>
    <p:sldId id="453" r:id="rId9"/>
    <p:sldId id="469" r:id="rId10"/>
    <p:sldId id="470" r:id="rId11"/>
    <p:sldId id="471" r:id="rId12"/>
  </p:sldIdLst>
  <p:sldSz cx="9144000" cy="6858000" type="screen4x3"/>
  <p:notesSz cx="7315200" cy="9601200"/>
  <p:custDataLst>
    <p:tags r:id="rId16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BB0FAB"/>
    <a:srgbClr val="000099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3" autoAdjust="0"/>
    <p:restoredTop sz="94630" autoAdjust="0"/>
  </p:normalViewPr>
  <p:slideViewPr>
    <p:cSldViewPr snapToGrid="0" showGuides="1">
      <p:cViewPr varScale="1">
        <p:scale>
          <a:sx n="122" d="100"/>
          <a:sy n="122" d="100"/>
        </p:scale>
        <p:origin x="-392" y="-104"/>
      </p:cViewPr>
      <p:guideLst>
        <p:guide orient="horz" pos="2166"/>
        <p:guide pos="287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tags" Target="tags/tag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4277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090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6650F8-0933-4105-9C22-3F40D1B8D26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0BF3BB-3998-4F04-9619-98E1E2050953}" type="slidenum">
              <a:rPr lang="en-US" smtClean="0"/>
              <a:pPr/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0A0B08-84C6-48FB-A2D4-283D63C67D9D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64C7125D-912B-4B97-B90D-F059F2EE606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F2C38426-785D-4133-8588-ACA8A807455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DBDB0B2F-B44C-435B-8A86-B1E0D7D269B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0700" y="361950"/>
            <a:ext cx="6629400" cy="1055688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CDB55112-7E27-44BC-9CD7-7972D2ECAD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38461" y="6594296"/>
            <a:ext cx="805542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ases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1185539F-4884-43D4-B838-19AA9A80CB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38460" y="6594296"/>
            <a:ext cx="80554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cases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11,</a:t>
            </a:r>
            <a:r>
              <a:rPr lang="en-US" sz="1000" baseline="0" dirty="0" smtClean="0">
                <a:latin typeface="Comic Sans MS" pitchFamily="66" charset="0"/>
              </a:rPr>
              <a:t> </a:t>
            </a:r>
            <a:r>
              <a:rPr lang="en-US" sz="1100" dirty="0" smtClean="0">
                <a:latin typeface="Comic Sans MS" pitchFamily="66" charset="0"/>
              </a:rPr>
              <a:t>2013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27650" y="6553200"/>
            <a:ext cx="6163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2057400" y="381000"/>
            <a:ext cx="6316663" cy="9540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28040" y="2800996"/>
            <a:ext cx="8265695" cy="1093286"/>
          </a:xfrm>
          <a:prstGeom prst="rect">
            <a:avLst/>
          </a:prstGeom>
        </p:spPr>
        <p:txBody>
          <a:bodyPr/>
          <a:lstStyle/>
          <a:p>
            <a:r>
              <a:rPr lang="en-US" sz="8000" dirty="0" smtClean="0">
                <a:solidFill>
                  <a:schemeClr val="tx2"/>
                </a:solidFill>
                <a:latin typeface="Comic Sans MS" pitchFamily="66" charset="0"/>
              </a:rPr>
              <a:t>Proof by Cases</a:t>
            </a: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01430" y="6594296"/>
            <a:ext cx="642574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ases.</a:t>
            </a:r>
            <a:fld id="{7D4651B8-09C8-4A4D-BE8E-31B6C97A420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―4</a:t>
            </a:r>
            <a:endParaRPr lang="en-US" sz="12700" dirty="0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2738" y="6594296"/>
            <a:ext cx="751265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ases.</a:t>
            </a:r>
            <a:fld id="{7D4651B8-09C8-4A4D-BE8E-31B6C97A420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 xmlns:p14="http://schemas.microsoft.com/office/powerpoint/2010/main">
        <p:cut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va Logical Express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02294" y="1665932"/>
            <a:ext cx="681629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(x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/>
              </a:rPr>
              <a:t>&lt;=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0 &amp;&amp; y&gt;100))</a:t>
            </a:r>
          </a:p>
          <a:p>
            <a:pPr algn="ctr"/>
            <a:r>
              <a:rPr lang="en-US" sz="40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78838" y="6594296"/>
            <a:ext cx="665166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ases.</a:t>
            </a:r>
            <a:fld id="{7D4651B8-09C8-4A4D-BE8E-31B6C97A420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  <a:p>
            <a:pPr algn="ctr"/>
            <a:r>
              <a:rPr lang="en-US" sz="40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3840" y="4053840"/>
            <a:ext cx="21098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better: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63918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2933122" y="1721588"/>
            <a:ext cx="843500" cy="1305443"/>
            <a:chOff x="2933122" y="1721588"/>
            <a:chExt cx="843500" cy="1305443"/>
          </a:xfrm>
        </p:grpSpPr>
        <p:sp>
          <p:nvSpPr>
            <p:cNvPr id="11" name="TextBox 10"/>
            <p:cNvSpPr txBox="1"/>
            <p:nvPr/>
          </p:nvSpPr>
          <p:spPr>
            <a:xfrm>
              <a:off x="2933122" y="2380700"/>
              <a:ext cx="84350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OR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098192" y="1721588"/>
            <a:ext cx="545733" cy="1093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270" name="Equation" r:id="rId4" imgW="228600" imgH="457200" progId="Equation.DSMT4">
                    <p:embed/>
                  </p:oleObj>
                </mc:Choice>
                <mc:Fallback>
                  <p:oleObj name="Equation" r:id="rId4" imgW="228600" imgH="457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192" y="1721588"/>
                          <a:ext cx="545733" cy="10937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5044796" y="1688980"/>
            <a:ext cx="1223412" cy="1304843"/>
            <a:chOff x="2743166" y="1722188"/>
            <a:chExt cx="1223412" cy="1304843"/>
          </a:xfrm>
        </p:grpSpPr>
        <p:sp>
          <p:nvSpPr>
            <p:cNvPr id="17" name="TextBox 16"/>
            <p:cNvSpPr txBox="1"/>
            <p:nvPr/>
          </p:nvSpPr>
          <p:spPr>
            <a:xfrm>
              <a:off x="2743166" y="2380700"/>
              <a:ext cx="12234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AND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3017595" y="1722188"/>
            <a:ext cx="666750" cy="1093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271" name="Equation" r:id="rId6" imgW="279400" imgH="457200" progId="Equation.DSMT4">
                    <p:embed/>
                  </p:oleObj>
                </mc:Choice>
                <mc:Fallback>
                  <p:oleObj name="Equation" r:id="rId6" imgW="279400" imgH="457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595" y="1722188"/>
                          <a:ext cx="666750" cy="1093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491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1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&gt; 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78838" y="6594296"/>
            <a:ext cx="665166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ases.</a:t>
            </a:r>
            <a:fld id="{7D4651B8-09C8-4A4D-BE8E-31B6C97A420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1920240" y="975360"/>
            <a:ext cx="1173480" cy="838200"/>
            <a:chOff x="1920240" y="975360"/>
            <a:chExt cx="1173480" cy="838200"/>
          </a:xfrm>
        </p:grpSpPr>
        <p:sp>
          <p:nvSpPr>
            <p:cNvPr id="14" name="Right Brace 13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108960" y="3425825"/>
            <a:ext cx="1173480" cy="838200"/>
            <a:chOff x="1920240" y="975360"/>
            <a:chExt cx="1173480" cy="838200"/>
          </a:xfrm>
          <a:solidFill>
            <a:schemeClr val="accent1">
              <a:alpha val="65000"/>
            </a:schemeClr>
          </a:solidFill>
        </p:grpSpPr>
        <p:sp>
          <p:nvSpPr>
            <p:cNvPr id="19" name="Right Brace 18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grpFill/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462815" y="5257800"/>
            <a:ext cx="621836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so both are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70" name="Equation" r:id="rId4" imgW="139700" imgH="228600" progId="Equation.DSMT4">
                  <p:embed/>
                </p:oleObj>
              </mc:Choice>
              <mc:Fallback>
                <p:oleObj name="Equation" r:id="rId4" imgW="1397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554111" y="1665932"/>
            <a:ext cx="7772400" cy="3838582"/>
            <a:chOff x="554111" y="1665932"/>
            <a:chExt cx="7772400" cy="3838582"/>
          </a:xfrm>
        </p:grpSpPr>
        <p:sp>
          <p:nvSpPr>
            <p:cNvPr id="7" name="TextBox 6"/>
            <p:cNvSpPr txBox="1"/>
            <p:nvPr/>
          </p:nvSpPr>
          <p:spPr>
            <a:xfrm>
              <a:off x="1192525" y="1665932"/>
              <a:ext cx="681629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(x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Euclid Symbol"/>
                </a:rPr>
                <a:t>&lt;=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0 &amp;&amp; y&gt;100)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426965" y="4119572"/>
              <a:ext cx="407515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y&gt;100)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554111" y="3014345"/>
              <a:ext cx="7772400" cy="1588"/>
            </a:xfrm>
            <a:prstGeom prst="line">
              <a:avLst/>
            </a:prstGeom>
            <a:ln w="38100" cmpd="sng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3" name="Group 22"/>
            <p:cNvGrpSpPr/>
            <p:nvPr/>
          </p:nvGrpSpPr>
          <p:grpSpPr>
            <a:xfrm>
              <a:off x="2933122" y="1721588"/>
              <a:ext cx="843500" cy="1305443"/>
              <a:chOff x="2933122" y="1721588"/>
              <a:chExt cx="843500" cy="1305443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3012981"/>
                  </p:ext>
                </p:extLst>
              </p:nvPr>
            </p:nvGraphicFramePr>
            <p:xfrm>
              <a:off x="308778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371" name="Equation" r:id="rId6" imgW="228600" imgH="457200" progId="Equation.DSMT4">
                      <p:embed/>
                    </p:oleObj>
                  </mc:Choice>
                  <mc:Fallback>
                    <p:oleObj name="Equation" r:id="rId6" imgW="228600" imgH="4572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778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" name="Group 26"/>
            <p:cNvGrpSpPr/>
            <p:nvPr/>
          </p:nvGrpSpPr>
          <p:grpSpPr>
            <a:xfrm>
              <a:off x="4120943" y="4199071"/>
              <a:ext cx="843500" cy="1305443"/>
              <a:chOff x="2933122" y="1721588"/>
              <a:chExt cx="843500" cy="1305443"/>
            </a:xfrm>
          </p:grpSpPr>
          <p:sp>
            <p:nvSpPr>
              <p:cNvPr id="28" name="TextBox 27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372" name="Equation" r:id="rId8" imgW="228600" imgH="457200" progId="Equation.DSMT4">
                      <p:embed/>
                    </p:oleObj>
                  </mc:Choice>
                  <mc:Fallback>
                    <p:oleObj name="Equation" r:id="rId8" imgW="228600" imgH="4572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Group 29"/>
            <p:cNvGrpSpPr/>
            <p:nvPr/>
          </p:nvGrpSpPr>
          <p:grpSpPr>
            <a:xfrm>
              <a:off x="5044796" y="1688980"/>
              <a:ext cx="1223412" cy="1304843"/>
              <a:chOff x="2743166" y="1722188"/>
              <a:chExt cx="1223412" cy="1304843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2743166" y="2380700"/>
                <a:ext cx="122341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AND</a:t>
                </a:r>
              </a:p>
            </p:txBody>
          </p:sp>
          <p:graphicFrame>
            <p:nvGraphicFramePr>
              <p:cNvPr id="32" name="Object 31"/>
              <p:cNvGraphicFramePr>
                <a:graphicFrameLocks noChangeAspect="1"/>
              </p:cNvGraphicFramePr>
              <p:nvPr/>
            </p:nvGraphicFramePr>
            <p:xfrm>
              <a:off x="3017595" y="1722188"/>
              <a:ext cx="666750" cy="1093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373" name="Equation" r:id="rId10" imgW="279400" imgH="457200" progId="Equation.DSMT4">
                      <p:embed/>
                    </p:oleObj>
                  </mc:Choice>
                  <mc:Fallback>
                    <p:oleObj name="Equation" r:id="rId10" imgW="279400" imgH="45720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7595" y="1722188"/>
                            <a:ext cx="666750" cy="10937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6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78838" y="6594296"/>
            <a:ext cx="665166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ases.</a:t>
            </a:r>
            <a:fld id="{7D4651B8-09C8-4A4D-BE8E-31B6C97A420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3108960" y="3425825"/>
            <a:ext cx="1258678" cy="838200"/>
            <a:chOff x="3108960" y="3425825"/>
            <a:chExt cx="1258678" cy="838200"/>
          </a:xfrm>
        </p:grpSpPr>
        <p:sp>
          <p:nvSpPr>
            <p:cNvPr id="19" name="Right Brace 18"/>
            <p:cNvSpPr/>
            <p:nvPr/>
          </p:nvSpPr>
          <p:spPr bwMode="auto">
            <a:xfrm rot="16200000">
              <a:off x="3550920" y="3532505"/>
              <a:ext cx="335280" cy="1127760"/>
            </a:xfrm>
            <a:prstGeom prst="rightBrace">
              <a:avLst/>
            </a:prstGeom>
            <a:solidFill>
              <a:schemeClr val="accent1">
                <a:alpha val="65000"/>
              </a:schemeClr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108960" y="3425825"/>
              <a:ext cx="1258678" cy="646331"/>
            </a:xfrm>
            <a:prstGeom prst="rect">
              <a:avLst/>
            </a:prstGeom>
            <a:solidFill>
              <a:schemeClr val="accent1">
                <a:alpha val="6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874520" y="1025525"/>
            <a:ext cx="1258678" cy="838200"/>
            <a:chOff x="3108960" y="3425825"/>
            <a:chExt cx="1258678" cy="838200"/>
          </a:xfrm>
        </p:grpSpPr>
        <p:sp>
          <p:nvSpPr>
            <p:cNvPr id="21" name="Right Brace 20"/>
            <p:cNvSpPr/>
            <p:nvPr/>
          </p:nvSpPr>
          <p:spPr bwMode="auto">
            <a:xfrm rot="16200000">
              <a:off x="3550920" y="3532505"/>
              <a:ext cx="335280" cy="1127760"/>
            </a:xfrm>
            <a:prstGeom prst="rightBrace">
              <a:avLst/>
            </a:prstGeom>
            <a:solidFill>
              <a:schemeClr val="accent1">
                <a:alpha val="65000"/>
              </a:schemeClr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108960" y="3425825"/>
              <a:ext cx="1258678" cy="646331"/>
            </a:xfrm>
            <a:prstGeom prst="rect">
              <a:avLst/>
            </a:prstGeom>
            <a:solidFill>
              <a:schemeClr val="accent1">
                <a:alpha val="6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54111" y="1665932"/>
            <a:ext cx="7772400" cy="3838582"/>
            <a:chOff x="554111" y="1665932"/>
            <a:chExt cx="7772400" cy="3838582"/>
          </a:xfrm>
        </p:grpSpPr>
        <p:sp>
          <p:nvSpPr>
            <p:cNvPr id="23" name="TextBox 22"/>
            <p:cNvSpPr txBox="1"/>
            <p:nvPr/>
          </p:nvSpPr>
          <p:spPr>
            <a:xfrm>
              <a:off x="1192525" y="1665932"/>
              <a:ext cx="681629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(x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Euclid Symbol"/>
                </a:rPr>
                <a:t>&lt;=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0 &amp;&amp; y&gt;100)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26965" y="4119572"/>
              <a:ext cx="407515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y&gt;100)</a:t>
              </a:r>
            </a:p>
          </p:txBody>
        </p:sp>
        <p:cxnSp>
          <p:nvCxnSpPr>
            <p:cNvPr id="27" name="Straight Connector 26"/>
            <p:cNvCxnSpPr/>
            <p:nvPr/>
          </p:nvCxnSpPr>
          <p:spPr bwMode="auto">
            <a:xfrm>
              <a:off x="554111" y="3014345"/>
              <a:ext cx="7772400" cy="1588"/>
            </a:xfrm>
            <a:prstGeom prst="line">
              <a:avLst/>
            </a:prstGeom>
            <a:ln w="38100" cmpd="sng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8" name="Group 22"/>
            <p:cNvGrpSpPr/>
            <p:nvPr/>
          </p:nvGrpSpPr>
          <p:grpSpPr>
            <a:xfrm>
              <a:off x="2933122" y="1721588"/>
              <a:ext cx="843500" cy="1305443"/>
              <a:chOff x="2933122" y="1721588"/>
              <a:chExt cx="843500" cy="1305443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36" name="Object 35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91" name="Equation" r:id="rId4" imgW="228600" imgH="457200" progId="Equation.DSMT4">
                      <p:embed/>
                    </p:oleObj>
                  </mc:Choice>
                  <mc:Fallback>
                    <p:oleObj name="Equation" r:id="rId4" imgW="228600" imgH="45720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" name="Group 26"/>
            <p:cNvGrpSpPr/>
            <p:nvPr/>
          </p:nvGrpSpPr>
          <p:grpSpPr>
            <a:xfrm>
              <a:off x="4120943" y="4199071"/>
              <a:ext cx="843500" cy="1305443"/>
              <a:chOff x="2933122" y="1721588"/>
              <a:chExt cx="843500" cy="1305443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34" name="Object 33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92" name="Equation" r:id="rId6" imgW="228600" imgH="457200" progId="Equation.DSMT4">
                      <p:embed/>
                    </p:oleObj>
                  </mc:Choice>
                  <mc:Fallback>
                    <p:oleObj name="Equation" r:id="rId6" imgW="228600" imgH="45720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Group 29"/>
            <p:cNvGrpSpPr/>
            <p:nvPr/>
          </p:nvGrpSpPr>
          <p:grpSpPr>
            <a:xfrm>
              <a:off x="5044796" y="1688980"/>
              <a:ext cx="1223412" cy="1304843"/>
              <a:chOff x="2743166" y="1722188"/>
              <a:chExt cx="1223412" cy="1304843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2743166" y="2380700"/>
                <a:ext cx="122341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AND</a:t>
                </a:r>
              </a:p>
            </p:txBody>
          </p:sp>
          <p:graphicFrame>
            <p:nvGraphicFramePr>
              <p:cNvPr id="32" name="Object 31"/>
              <p:cNvGraphicFramePr>
                <a:graphicFrameLocks noChangeAspect="1"/>
              </p:cNvGraphicFramePr>
              <p:nvPr/>
            </p:nvGraphicFramePr>
            <p:xfrm>
              <a:off x="3017595" y="1722188"/>
              <a:ext cx="666750" cy="1093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93" name="Equation" r:id="rId8" imgW="279400" imgH="457200" progId="Equation.DSMT4">
                      <p:embed/>
                    </p:oleObj>
                  </mc:Choice>
                  <mc:Fallback>
                    <p:oleObj name="Equation" r:id="rId8" imgW="279400" imgH="4572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7595" y="1722188"/>
                            <a:ext cx="666750" cy="10937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179931" y="1696412"/>
            <a:ext cx="6734536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             (x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/>
              </a:rPr>
              <a:t>&lt;=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0 &amp;&amp; y&gt;100) 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78838" y="6594296"/>
            <a:ext cx="665166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ases.</a:t>
            </a:r>
            <a:fld id="{7D4651B8-09C8-4A4D-BE8E-31B6C97A420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01434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" name="Group 16"/>
          <p:cNvGrpSpPr/>
          <p:nvPr/>
        </p:nvGrpSpPr>
        <p:grpSpPr>
          <a:xfrm>
            <a:off x="3810000" y="975360"/>
            <a:ext cx="1173480" cy="838200"/>
            <a:chOff x="1920240" y="975360"/>
            <a:chExt cx="1173480" cy="838200"/>
          </a:xfrm>
        </p:grpSpPr>
        <p:sp>
          <p:nvSpPr>
            <p:cNvPr id="14" name="Right Brace 13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2467214" y="4104332"/>
            <a:ext cx="4051110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            y&gt;100)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5044796" y="1688980"/>
            <a:ext cx="1223412" cy="1304843"/>
            <a:chOff x="2743166" y="1722188"/>
            <a:chExt cx="1223412" cy="1304843"/>
          </a:xfrm>
        </p:grpSpPr>
        <p:sp>
          <p:nvSpPr>
            <p:cNvPr id="33" name="TextBox 32"/>
            <p:cNvSpPr txBox="1"/>
            <p:nvPr/>
          </p:nvSpPr>
          <p:spPr>
            <a:xfrm>
              <a:off x="2743166" y="2380700"/>
              <a:ext cx="12234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AND</a:t>
              </a: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3017595" y="1722188"/>
            <a:ext cx="666750" cy="1093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92" name="Equation" r:id="rId4" imgW="279400" imgH="457200" progId="Equation.DSMT4">
                    <p:embed/>
                  </p:oleObj>
                </mc:Choice>
                <mc:Fallback>
                  <p:oleObj name="Equation" r:id="rId4" imgW="279400" imgH="457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595" y="1722188"/>
                          <a:ext cx="666750" cy="1093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179931" y="1696412"/>
            <a:ext cx="6790642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             (                 y&gt;100) 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78838" y="6594296"/>
            <a:ext cx="665166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ases.</a:t>
            </a:r>
            <a:fld id="{7D4651B8-09C8-4A4D-BE8E-31B6C97A420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01434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79919" y="5257800"/>
            <a:ext cx="793839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so both still the same</a:t>
            </a:r>
            <a:endParaRPr lang="en-US" sz="6000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467214" y="4104332"/>
            <a:ext cx="4051110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            y&gt;100)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Proof by Cases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43840" y="1524000"/>
            <a:ext cx="86106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Reasoning </a:t>
            </a:r>
            <a:r>
              <a:rPr lang="en-US" sz="4400" dirty="0">
                <a:latin typeface="Comic Sans MS" pitchFamily="66" charset="0"/>
              </a:rPr>
              <a:t>by </a:t>
            </a:r>
            <a:r>
              <a:rPr lang="en-US" sz="4400" dirty="0" smtClean="0">
                <a:latin typeface="Comic Sans MS" pitchFamily="66" charset="0"/>
              </a:rPr>
              <a:t>cases breaks </a:t>
            </a:r>
            <a:r>
              <a:rPr lang="en-US" sz="4400" dirty="0" smtClean="0">
                <a:latin typeface="Comic Sans MS" pitchFamily="66" charset="0"/>
              </a:rPr>
              <a:t>a complicated </a:t>
            </a:r>
            <a:r>
              <a:rPr lang="en-US" sz="4400" dirty="0">
                <a:latin typeface="Comic Sans MS" pitchFamily="66" charset="0"/>
              </a:rPr>
              <a:t>problem </a:t>
            </a:r>
            <a:r>
              <a:rPr lang="en-US" sz="4400" dirty="0" smtClean="0">
                <a:latin typeface="Comic Sans MS" pitchFamily="66" charset="0"/>
              </a:rPr>
              <a:t>into</a:t>
            </a:r>
            <a:endParaRPr lang="en-US" sz="4400" dirty="0">
              <a:latin typeface="Comic Sans MS" pitchFamily="66" charset="0"/>
            </a:endParaRPr>
          </a:p>
          <a:p>
            <a:pPr algn="l"/>
            <a:r>
              <a:rPr lang="en-US" sz="4400" dirty="0">
                <a:latin typeface="Comic Sans MS" pitchFamily="66" charset="0"/>
              </a:rPr>
              <a:t>easier </a:t>
            </a:r>
            <a:r>
              <a:rPr lang="en-US" sz="4400" dirty="0" err="1" smtClean="0">
                <a:latin typeface="Comic Sans MS" pitchFamily="66" charset="0"/>
              </a:rPr>
              <a:t>subproblems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Some philosophers* think </a:t>
            </a:r>
            <a:r>
              <a:rPr lang="en-US" sz="4400" dirty="0">
                <a:latin typeface="Comic Sans MS" pitchFamily="66" charset="0"/>
              </a:rPr>
              <a:t>reasoning this way is worrisome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15330" y="6594296"/>
            <a:ext cx="728673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ases.</a:t>
            </a:r>
            <a:fld id="{7D4651B8-09C8-4A4D-BE8E-31B6C97A420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926884" y="5044440"/>
            <a:ext cx="46602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*intuitionists</a:t>
            </a:r>
            <a:r>
              <a:rPr lang="en-US" sz="6000" dirty="0" smtClean="0"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$1,000,000 Question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92737" y="6594296"/>
            <a:ext cx="751265" cy="26161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ases.</a:t>
            </a:r>
            <a:fld id="{DB6F0ED6-FEF5-4C9C-B1CC-29B47EC66FA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20873" y="2382510"/>
            <a:ext cx="627447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dirty="0" smtClean="0">
                <a:latin typeface="Comic Sans MS" pitchFamily="66" charset="0"/>
              </a:rPr>
              <a:t>Is  </a:t>
            </a:r>
            <a:r>
              <a:rPr lang="en-US" sz="8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 = NP </a:t>
            </a:r>
            <a:r>
              <a:rPr lang="en-US" sz="8800" dirty="0" smtClean="0">
                <a:latin typeface="Comic Sans MS" pitchFamily="66" charset="0"/>
              </a:rPr>
              <a:t>?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428625" y="2095500"/>
            <a:ext cx="8181975" cy="258532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b="1" dirty="0">
                <a:solidFill>
                  <a:srgbClr val="0000FF"/>
                </a:solidFill>
                <a:latin typeface="Comic Sans MS" pitchFamily="66" charset="0"/>
              </a:rPr>
              <a:t>The answer is on </a:t>
            </a:r>
            <a:r>
              <a:rPr lang="en-US" sz="5400" b="1">
                <a:solidFill>
                  <a:srgbClr val="0000FF"/>
                </a:solidFill>
                <a:latin typeface="Comic Sans MS" pitchFamily="66" charset="0"/>
              </a:rPr>
              <a:t>my </a:t>
            </a:r>
            <a:r>
              <a:rPr lang="en-US" sz="5400" b="1" smtClean="0">
                <a:solidFill>
                  <a:srgbClr val="0000FF"/>
                </a:solidFill>
                <a:latin typeface="Comic Sans MS" pitchFamily="66" charset="0"/>
              </a:rPr>
              <a:t>table!</a:t>
            </a:r>
            <a:endParaRPr lang="en-US" sz="5400" b="1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dirty="0">
                <a:latin typeface="Comic Sans MS" pitchFamily="66" charset="0"/>
              </a:rPr>
              <a:t>(Proof by Cases)</a:t>
            </a:r>
            <a:endParaRPr lang="en-US" sz="14200" b="1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2739" y="6594296"/>
            <a:ext cx="751265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ases.</a:t>
            </a:r>
            <a:fld id="{7D4651B8-09C8-4A4D-BE8E-31B6C97A420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800" dirty="0" smtClean="0"/>
              <a:t>$1,000,000 Question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608</TotalTime>
  <Words>322</Words>
  <Application>Microsoft Macintosh PowerPoint</Application>
  <PresentationFormat>On-screen Show (4:3)</PresentationFormat>
  <Paragraphs>73</Paragraphs>
  <Slides>10</Slides>
  <Notes>10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6.042 Lecture Template</vt:lpstr>
      <vt:lpstr>1_6.042 Lecture Template</vt:lpstr>
      <vt:lpstr>Equation</vt:lpstr>
      <vt:lpstr>PowerPoint Presentation</vt:lpstr>
      <vt:lpstr>Java Logical Expression</vt:lpstr>
      <vt:lpstr>Case 1: x &gt; 0</vt:lpstr>
      <vt:lpstr>Case 2: x ≤ 0</vt:lpstr>
      <vt:lpstr>Case 2: x ≤ 0</vt:lpstr>
      <vt:lpstr>Case 2: x ≤ 0</vt:lpstr>
      <vt:lpstr>Proof by Cases</vt:lpstr>
      <vt:lpstr>$1,000,000 Question</vt:lpstr>
      <vt:lpstr>$1,000,000 Question</vt:lpstr>
      <vt:lpstr>Team Problems</vt:lpstr>
    </vt:vector>
  </TitlesOfParts>
  <Manager/>
  <Company>toc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ARM</dc:creator>
  <cp:keywords/>
  <dc:description/>
  <cp:lastModifiedBy>Albert R Meyer</cp:lastModifiedBy>
  <cp:revision>488</cp:revision>
  <cp:lastPrinted>2013-02-11T03:49:21Z</cp:lastPrinted>
  <dcterms:created xsi:type="dcterms:W3CDTF">2011-02-03T15:55:26Z</dcterms:created>
  <dcterms:modified xsi:type="dcterms:W3CDTF">2013-02-11T04:14:56Z</dcterms:modified>
  <cp:category/>
</cp:coreProperties>
</file>